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  <p:sldId id="264" r:id="rId10"/>
    <p:sldId id="268" r:id="rId11"/>
    <p:sldId id="266" r:id="rId12"/>
    <p:sldId id="291" r:id="rId13"/>
    <p:sldId id="292" r:id="rId14"/>
    <p:sldId id="267" r:id="rId15"/>
    <p:sldId id="293" r:id="rId16"/>
    <p:sldId id="270" r:id="rId17"/>
    <p:sldId id="265" r:id="rId18"/>
    <p:sldId id="273" r:id="rId19"/>
    <p:sldId id="271" r:id="rId20"/>
    <p:sldId id="294" r:id="rId21"/>
    <p:sldId id="295" r:id="rId22"/>
    <p:sldId id="272" r:id="rId23"/>
    <p:sldId id="274" r:id="rId24"/>
    <p:sldId id="296" r:id="rId25"/>
    <p:sldId id="275" r:id="rId26"/>
    <p:sldId id="276" r:id="rId27"/>
    <p:sldId id="277" r:id="rId28"/>
    <p:sldId id="278" r:id="rId29"/>
    <p:sldId id="280" r:id="rId30"/>
    <p:sldId id="281" r:id="rId31"/>
    <p:sldId id="282" r:id="rId32"/>
    <p:sldId id="279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203" autoAdjust="0"/>
  </p:normalViewPr>
  <p:slideViewPr>
    <p:cSldViewPr snapToGrid="0">
      <p:cViewPr varScale="1">
        <p:scale>
          <a:sx n="68" d="100"/>
          <a:sy n="68" d="100"/>
        </p:scale>
        <p:origin x="8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6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9D5E78-AA56-4A81-A873-6712A7AC33FD}" type="datetimeFigureOut">
              <a:rPr lang="en-US" smtClean="0"/>
              <a:t>11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1E815-52B9-4881-B6CF-41A2199545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4737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6865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0,</a:t>
            </a:r>
            <a:r>
              <a:rPr lang="en-US" dirty="0" smtClean="0">
                <a:sym typeface="Symbol" panose="05050102010706020507" pitchFamily="18" charset="2"/>
              </a:rPr>
              <a:t>] </a:t>
            </a:r>
            <a:r>
              <a:rPr lang="th-TH" dirty="0" smtClean="0">
                <a:sym typeface="Symbol" panose="05050102010706020507" pitchFamily="18" charset="2"/>
              </a:rPr>
              <a:t>คือ</a:t>
            </a:r>
            <a:r>
              <a:rPr lang="th-TH" baseline="0" dirty="0" smtClean="0">
                <a:sym typeface="Symbol" panose="05050102010706020507" pitchFamily="18" charset="2"/>
              </a:rPr>
              <a:t> ข่วงของคาบ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004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is problem x already</a:t>
            </a:r>
            <a:r>
              <a:rPr lang="en-US" baseline="0" dirty="0" smtClean="0"/>
              <a:t> represents in radians. Therefore no need to introduce the factor 2</a:t>
            </a:r>
            <a:r>
              <a:rPr lang="en-US" baseline="0" dirty="0" smtClean="0">
                <a:sym typeface="Symbol" panose="05050102010706020507" pitchFamily="18" charset="2"/>
              </a:rPr>
              <a:t>/l into the argu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07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Yn</a:t>
            </a:r>
            <a:r>
              <a:rPr lang="en-US" baseline="0" dirty="0" smtClean="0"/>
              <a:t> here actually the </a:t>
            </a:r>
            <a:r>
              <a:rPr lang="en-US" baseline="0" dirty="0" err="1" smtClean="0"/>
              <a:t>fourie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938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o(x) obtained</a:t>
            </a:r>
            <a:r>
              <a:rPr lang="en-US" baseline="0" dirty="0" smtClean="0"/>
              <a:t> above becomes zero to comply with the initial condition if </a:t>
            </a:r>
            <a:r>
              <a:rPr lang="en-US" baseline="0" dirty="0" err="1" smtClean="0"/>
              <a:t>Bn</a:t>
            </a:r>
            <a:r>
              <a:rPr lang="en-US" baseline="0" dirty="0" smtClean="0"/>
              <a:t> = 0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2888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สังเกตว่า</a:t>
            </a:r>
            <a:r>
              <a:rPr lang="th-TH" baseline="0" dirty="0" smtClean="0"/>
              <a:t> </a:t>
            </a:r>
            <a:r>
              <a:rPr lang="en-US" baseline="0" dirty="0" smtClean="0"/>
              <a:t>normal mode </a:t>
            </a:r>
            <a:r>
              <a:rPr lang="th-TH" baseline="0" dirty="0" smtClean="0"/>
              <a:t>ยิ่งสูงขึ้นพลังงานที่จะช่วย </a:t>
            </a:r>
            <a:r>
              <a:rPr lang="en-US" baseline="0" dirty="0" smtClean="0"/>
              <a:t>contribute </a:t>
            </a:r>
            <a:r>
              <a:rPr lang="th-TH" baseline="0" dirty="0" smtClean="0"/>
              <a:t>ต่อพลังงานรวมยิ่งน้อยลง</a:t>
            </a:r>
          </a:p>
          <a:p>
            <a:r>
              <a:rPr lang="th-TH" baseline="0" dirty="0" smtClean="0"/>
              <a:t>เหตุผลที่มีแต่ </a:t>
            </a:r>
            <a:r>
              <a:rPr lang="en-US" baseline="0" dirty="0" smtClean="0"/>
              <a:t>odd mode </a:t>
            </a:r>
            <a:r>
              <a:rPr lang="th-TH" baseline="0" dirty="0" smtClean="0"/>
              <a:t>หรือ </a:t>
            </a:r>
            <a:r>
              <a:rPr lang="en-US" baseline="0" dirty="0" smtClean="0"/>
              <a:t>sine </a:t>
            </a:r>
            <a:r>
              <a:rPr lang="en-US" baseline="0" dirty="0" err="1" smtClean="0"/>
              <a:t>fourier</a:t>
            </a:r>
            <a:r>
              <a:rPr lang="en-US" baseline="0" dirty="0" smtClean="0"/>
              <a:t> series </a:t>
            </a:r>
            <a:r>
              <a:rPr lang="th-TH" baseline="0" dirty="0" smtClean="0"/>
              <a:t>เพราะ </a:t>
            </a:r>
            <a:r>
              <a:rPr lang="en-US" baseline="0" dirty="0" smtClean="0"/>
              <a:t>boundary condi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3776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oundary condition </a:t>
            </a:r>
            <a:r>
              <a:rPr lang="th-TH" dirty="0" smtClean="0"/>
              <a:t>ของทั้ง</a:t>
            </a:r>
            <a:r>
              <a:rPr lang="th-TH" baseline="0" dirty="0" smtClean="0"/>
              <a:t> </a:t>
            </a:r>
            <a:r>
              <a:rPr lang="en-US" baseline="0" dirty="0" smtClean="0"/>
              <a:t>plucked string (</a:t>
            </a:r>
            <a:r>
              <a:rPr lang="th-TH" baseline="0" dirty="0" smtClean="0"/>
              <a:t>กรณีที่แล้ว</a:t>
            </a:r>
            <a:r>
              <a:rPr lang="en-US" baseline="0" dirty="0" smtClean="0"/>
              <a:t>) </a:t>
            </a:r>
            <a:r>
              <a:rPr lang="th-TH" baseline="0" dirty="0" smtClean="0"/>
              <a:t>กับ </a:t>
            </a:r>
            <a:r>
              <a:rPr lang="en-US" baseline="0" dirty="0" smtClean="0"/>
              <a:t>hit string (</a:t>
            </a:r>
            <a:r>
              <a:rPr lang="th-TH" baseline="0" dirty="0" smtClean="0"/>
              <a:t>กรณีนี้</a:t>
            </a:r>
            <a:r>
              <a:rPr lang="en-US" baseline="0" dirty="0" smtClean="0"/>
              <a:t>) </a:t>
            </a:r>
            <a:r>
              <a:rPr lang="th-TH" baseline="0" dirty="0" smtClean="0"/>
              <a:t>เหมือนกัน กล่าวคือ </a:t>
            </a:r>
            <a:r>
              <a:rPr lang="en-US" baseline="0" dirty="0" smtClean="0"/>
              <a:t>y(0,t) = y(</a:t>
            </a:r>
            <a:r>
              <a:rPr lang="en-US" baseline="0" dirty="0" err="1" smtClean="0"/>
              <a:t>l,t</a:t>
            </a:r>
            <a:r>
              <a:rPr lang="en-US" baseline="0" dirty="0" smtClean="0"/>
              <a:t>) = 0</a:t>
            </a:r>
            <a:endParaRPr lang="en-US" dirty="0" smtClean="0"/>
          </a:p>
          <a:p>
            <a:r>
              <a:rPr lang="en-US" dirty="0" err="1" smtClean="0"/>
              <a:t>An’s</a:t>
            </a:r>
            <a:r>
              <a:rPr lang="en-US" dirty="0" smtClean="0"/>
              <a:t> are zero because at</a:t>
            </a:r>
            <a:r>
              <a:rPr lang="en-US" baseline="0" dirty="0" smtClean="0"/>
              <a:t> t = 0 displacement  = 0. This forces the An to be zer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7940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ผลสรุปเหมือนกรณีของ </a:t>
            </a:r>
            <a:r>
              <a:rPr lang="en-US" dirty="0" smtClean="0"/>
              <a:t>plucked string </a:t>
            </a:r>
            <a:r>
              <a:rPr lang="th-TH" dirty="0" smtClean="0"/>
              <a:t>กล่าวคือ</a:t>
            </a:r>
            <a:r>
              <a:rPr lang="th-TH" baseline="0" dirty="0" smtClean="0"/>
              <a:t> </a:t>
            </a:r>
            <a:r>
              <a:rPr lang="en-US" baseline="0" dirty="0" smtClean="0"/>
              <a:t>energy </a:t>
            </a:r>
            <a:r>
              <a:rPr lang="th-TH" baseline="0" dirty="0" smtClean="0"/>
              <a:t>ของ </a:t>
            </a:r>
            <a:r>
              <a:rPr lang="en-US" baseline="0" dirty="0" smtClean="0"/>
              <a:t>normal mode </a:t>
            </a:r>
            <a:r>
              <a:rPr lang="th-TH" baseline="0" dirty="0" smtClean="0"/>
              <a:t>มีค่าลดลงตาม </a:t>
            </a:r>
            <a:r>
              <a:rPr lang="en-US" baseline="0" dirty="0" smtClean="0"/>
              <a:t>mode number </a:t>
            </a:r>
            <a:r>
              <a:rPr lang="th-TH" baseline="0" dirty="0" smtClean="0"/>
              <a:t>ที่เพิ่มขึ้น โดยแปรตาม </a:t>
            </a:r>
            <a:r>
              <a:rPr lang="en-US" baseline="0" dirty="0" smtClean="0"/>
              <a:t>n^-2</a:t>
            </a:r>
          </a:p>
          <a:p>
            <a:r>
              <a:rPr lang="th-TH" baseline="0" dirty="0" smtClean="0"/>
              <a:t>หรือกล่าวได้ว่า ยิ่ง </a:t>
            </a:r>
            <a:r>
              <a:rPr lang="en-US" baseline="0" dirty="0" smtClean="0"/>
              <a:t>mode </a:t>
            </a:r>
            <a:r>
              <a:rPr lang="th-TH" baseline="0" dirty="0" smtClean="0"/>
              <a:t>สูงขึ้น พลังงานยิ่งน้อยลง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7256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irst zero is found when </a:t>
            </a:r>
            <a:r>
              <a:rPr lang="en-US" dirty="0" err="1" smtClean="0"/>
              <a:t>En</a:t>
            </a:r>
            <a:r>
              <a:rPr lang="en-US" dirty="0" smtClean="0"/>
              <a:t>(</a:t>
            </a:r>
            <a:r>
              <a:rPr lang="en-US" dirty="0" smtClean="0">
                <a:sym typeface="Symbol" panose="05050102010706020507" pitchFamily="18" charset="2"/>
              </a:rPr>
              <a:t>) = 0. This occurs</a:t>
            </a:r>
            <a:r>
              <a:rPr lang="en-US" baseline="0" dirty="0" smtClean="0">
                <a:sym typeface="Symbol" panose="05050102010706020507" pitchFamily="18" charset="2"/>
              </a:rPr>
              <a:t>  when =  </a:t>
            </a:r>
            <a:r>
              <a:rPr lang="en-US" baseline="0" smtClean="0">
                <a:sym typeface="Symbol" panose="05050102010706020507" pitchFamily="18" charset="2"/>
              </a:rPr>
              <a:t>and this leads to  =2C/a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1E815-52B9-4881-B6CF-41A21995455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015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080DA-CD9F-4CA4-8A63-522D101F8887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380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281A-01C7-4772-BE22-2B2A60333B9C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195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31B26-E725-46A8-A2B5-4419E9EEAB60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8716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A8007-1A6A-4B0D-880B-9682C9EFAE42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79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2999D-88E6-471D-896D-3B2FA05AA4F6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5681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B017B-EE52-4DBA-897D-563F17ED3166}" type="datetime1">
              <a:rPr lang="en-US" smtClean="0"/>
              <a:t>11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37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A6E04-8F2E-426C-B53C-C19E319E44B3}" type="datetime1">
              <a:rPr lang="en-US" smtClean="0"/>
              <a:t>11/2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852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C3CF6-C06F-4803-B51B-21E125F08151}" type="datetime1">
              <a:rPr lang="en-US" smtClean="0"/>
              <a:t>11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5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AAC86-34F6-4339-BBF4-07B5DB0B56C0}" type="datetime1">
              <a:rPr lang="en-US" smtClean="0"/>
              <a:t>11/2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6304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5DE368B5-554F-4C97-A21B-F1CC7B43C9EA}" type="datetime1">
              <a:rPr lang="en-US" smtClean="0"/>
              <a:t>11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244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58FE2-F432-4232-BE3F-CFB9944CEF5D}" type="datetime1">
              <a:rPr lang="en-US" smtClean="0"/>
              <a:t>11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43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47A1187-895C-4603-9014-9C676A7D42FA}" type="datetime1">
              <a:rPr lang="en-US" smtClean="0"/>
              <a:t>11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35A677CF-B7F8-4794-BF6C-4CF35B69656F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6924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gif"/><Relationship Id="rId4" Type="http://schemas.openxmlformats.org/officeDocument/2006/relationships/image" Target="../media/image14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3.emf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10" Type="http://schemas.openxmlformats.org/officeDocument/2006/relationships/image" Target="../media/image44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77.emf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Method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0</a:t>
            </a:r>
            <a:r>
              <a:rPr lang="en-US" baseline="30000" dirty="0" smtClean="0"/>
              <a:t>th</a:t>
            </a:r>
            <a:r>
              <a:rPr lang="en-US" dirty="0" smtClean="0"/>
              <a:t>  November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89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Fourier Sine series of the functio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 fo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[0,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0</a:t>
            </a:fld>
            <a:endParaRPr lang="en-US"/>
          </a:p>
        </p:txBody>
      </p:sp>
      <p:pic>
        <p:nvPicPr>
          <p:cNvPr id="6150" name="Picture 6" descr="\begin{displaymath}b_n = \frac{2}{\pi} \int_{0}^{\pi} \sin(nx)dx =&#10;\frac{2}{n\pi}(-\cos(n\pi) + 1) = \frac{2}{n\pi}(1-(-1)^n).\end{displaymath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63" y="3498612"/>
            <a:ext cx="6374168" cy="591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 descr="\begin{displaymath}f(x) \sim \frac{4}{\pi}\left(\sin(x) + \frac{1}{3}\sin(3x) +&#10;\frac{1}{5}\sin(5x)...\right).\end{displaymath}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865" y="4462374"/>
            <a:ext cx="5019615" cy="642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09847"/>
              </p:ext>
            </p:extLst>
          </p:nvPr>
        </p:nvGraphicFramePr>
        <p:xfrm>
          <a:off x="1821377" y="2510377"/>
          <a:ext cx="2089678" cy="83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6" imgW="1206360" imgH="482400" progId="Equation.DSMT4">
                  <p:embed/>
                </p:oleObj>
              </mc:Choice>
              <mc:Fallback>
                <p:oleObj name="Equation" r:id="rId6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1377" y="2510377"/>
                        <a:ext cx="2089678" cy="83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10" descr="http://www.sosmath.com/fourier/pic/pic06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830" y="2674923"/>
            <a:ext cx="5307474" cy="3280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37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50" y="0"/>
            <a:ext cx="12022409" cy="682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77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guments in terms of phase angl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far the arguments of cosine and sine functions are given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ssumed to be measured in radian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if x is assigned as a distance the  a factor of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needed. With this factor, whe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 phase angle changes by 2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example, an original function shown in the figure below can be represented as a sine series (odd function) over a half interval [0,l/2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7463" r="25200" b="79403"/>
          <a:stretch/>
        </p:blipFill>
        <p:spPr>
          <a:xfrm>
            <a:off x="1097280" y="4463375"/>
            <a:ext cx="5691117" cy="140571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4968"/>
              </p:ext>
            </p:extLst>
          </p:nvPr>
        </p:nvGraphicFramePr>
        <p:xfrm>
          <a:off x="7532688" y="4673600"/>
          <a:ext cx="30099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4" imgW="1473120" imgH="482400" progId="Equation.DSMT4">
                  <p:embed/>
                </p:oleObj>
              </mc:Choice>
              <mc:Fallback>
                <p:oleObj name="Equation" r:id="rId4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2688" y="4673600"/>
                        <a:ext cx="3009900" cy="98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10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9683" y="210557"/>
            <a:ext cx="111092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iven function can be represented by the sine series as follows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7463" r="25200" b="79403"/>
          <a:stretch/>
        </p:blipFill>
        <p:spPr>
          <a:xfrm>
            <a:off x="7516277" y="29447"/>
            <a:ext cx="4675723" cy="115491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97785"/>
              </p:ext>
            </p:extLst>
          </p:nvPr>
        </p:nvGraphicFramePr>
        <p:xfrm>
          <a:off x="2471685" y="689184"/>
          <a:ext cx="332263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4" imgW="1955520" imgH="482400" progId="Equation.DSMT4">
                  <p:embed/>
                </p:oleObj>
              </mc:Choice>
              <mc:Fallback>
                <p:oleObj name="Equation" r:id="rId4" imgW="1955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1685" y="689184"/>
                        <a:ext cx="3322637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25558"/>
              </p:ext>
            </p:extLst>
          </p:nvPr>
        </p:nvGraphicFramePr>
        <p:xfrm>
          <a:off x="2311447" y="1662741"/>
          <a:ext cx="5068888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6" imgW="3174840" imgH="2336760" progId="Equation.DSMT4">
                  <p:embed/>
                </p:oleObj>
              </mc:Choice>
              <mc:Fallback>
                <p:oleObj name="Equation" r:id="rId6" imgW="317484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1447" y="1662741"/>
                        <a:ext cx="5068888" cy="373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27350" t="39594" r="25199" b="32010"/>
          <a:stretch/>
        </p:blipFill>
        <p:spPr>
          <a:xfrm>
            <a:off x="7516277" y="4374620"/>
            <a:ext cx="4439563" cy="150817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115403" y="4612943"/>
            <a:ext cx="3999330" cy="105087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14733" y="4653888"/>
            <a:ext cx="3930019" cy="47767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" y="5882796"/>
            <a:ext cx="12192000" cy="4616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: only the behavior of the function within the half interval 0 to l/2 can be described by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430603" y="4148919"/>
            <a:ext cx="1310185" cy="750627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89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: Application of Fourier Sine Series to a Triangular Fun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99245" y="1845734"/>
            <a:ext cx="1143644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gure below shows a function which we are going to describe by a sine series in half-interval 0 t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. The function is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82578"/>
              </p:ext>
            </p:extLst>
          </p:nvPr>
        </p:nvGraphicFramePr>
        <p:xfrm>
          <a:off x="2497249" y="2662853"/>
          <a:ext cx="3852036" cy="154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4" imgW="2209680" imgH="888840" progId="Equation.DSMT4">
                  <p:embed/>
                </p:oleObj>
              </mc:Choice>
              <mc:Fallback>
                <p:oleObj name="Equation" r:id="rId4" imgW="2209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7249" y="2662853"/>
                        <a:ext cx="3852036" cy="1549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265" y="4210940"/>
            <a:ext cx="7513950" cy="26139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54133" y="2837522"/>
            <a:ext cx="40378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defined over a limited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val can be used to described the behavior of a plucked string. </a:t>
            </a:r>
          </a:p>
        </p:txBody>
      </p:sp>
      <p:sp>
        <p:nvSpPr>
          <p:cNvPr id="8" name="Right Arrow 7"/>
          <p:cNvSpPr/>
          <p:nvPr/>
        </p:nvSpPr>
        <p:spPr>
          <a:xfrm>
            <a:off x="6772503" y="3244350"/>
            <a:ext cx="1300766" cy="54188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25060" y="6275119"/>
            <a:ext cx="4935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youtube.com/watch?v=_X72on6CSL0</a:t>
            </a:r>
          </a:p>
        </p:txBody>
      </p:sp>
      <p:pic>
        <p:nvPicPr>
          <p:cNvPr id="6" name="Motion of Plucked Stri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4573" y="0"/>
            <a:ext cx="11106510" cy="624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08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6</a:t>
            </a:fld>
            <a:endParaRPr lang="en-US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1170690" y="183016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pplication of Fourier Sine Series to a Triangular Fun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4707" y="1845734"/>
            <a:ext cx="8221299" cy="436480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06073" y="1845734"/>
            <a:ext cx="3361386" cy="4724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13678" y="1718994"/>
            <a:ext cx="4494727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ine series is chosen to represent the half interval of a triangular func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 flipH="1">
            <a:off x="5380853" y="1952428"/>
            <a:ext cx="932431" cy="241018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3487" y="2426571"/>
            <a:ext cx="2382592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oefficients of the odd par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2823050" y="2638848"/>
            <a:ext cx="648869" cy="231819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22541" y="4931888"/>
            <a:ext cx="26869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mitted harmonics of the plucked string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4740812" y="4823205"/>
            <a:ext cx="2933400" cy="1608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1"/>
          </p:cNvCxnSpPr>
          <p:nvPr/>
        </p:nvCxnSpPr>
        <p:spPr>
          <a:xfrm flipH="1" flipV="1">
            <a:off x="6625883" y="4931888"/>
            <a:ext cx="2096658" cy="35394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835705" y="5639774"/>
            <a:ext cx="773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***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98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7</a:t>
            </a:fld>
            <a:endParaRPr lang="en-US"/>
          </a:p>
        </p:txBody>
      </p:sp>
      <p:pic>
        <p:nvPicPr>
          <p:cNvPr id="4098" name="Picture 2" descr="http://slideplayer.com/slide/6018598/20/images/5/Half+Range+Expans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489" y="183281"/>
            <a:ext cx="8620708" cy="6465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21227" y="6279481"/>
            <a:ext cx="79720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slideplayer.com/slide/6018598/20/images/5/Half+Range+Expansion.jp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0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46" y="205613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the energy in the normal modes of a vibrating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577" y="1845734"/>
            <a:ext cx="11694017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take a string of length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fixed end and pluck its center a distanc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e have a triangular configuration of the a interval as shown in the figure below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previous section, this configuration expected to be represented by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ine ser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9" name="Picture 17" descr="Fig.: String pegged at x=0 and x=l vibrating with amplitude h.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770" y="3630549"/>
            <a:ext cx="3451794" cy="2301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4179378" y="6459785"/>
            <a:ext cx="4948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users.aber.ac.uk/ruw/teach/260/wave2.php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70667" y="4781147"/>
            <a:ext cx="38135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819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19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98105" y="184539"/>
            <a:ext cx="11695112" cy="4891044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 this particular situation, the series representing the plucked string at tim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equivalent to the total displacement of the normal modes or standing waves occurring once the string is releas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ind the displacement of a normal mode or standing wave vibration, the following standing wave equation has to be solved using the method of separation of variable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wave equation :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that fits the boundary condition; i.e.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0, is found to be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64485"/>
              </p:ext>
            </p:extLst>
          </p:nvPr>
        </p:nvGraphicFramePr>
        <p:xfrm>
          <a:off x="4207366" y="2603363"/>
          <a:ext cx="1726247" cy="85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3" imgW="901440" imgH="444240" progId="Equation.DSMT4">
                  <p:embed/>
                </p:oleObj>
              </mc:Choice>
              <mc:Fallback>
                <p:oleObj name="Equation" r:id="rId3" imgW="901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7366" y="2603363"/>
                        <a:ext cx="1726247" cy="850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59966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35038"/>
              </p:ext>
            </p:extLst>
          </p:nvPr>
        </p:nvGraphicFramePr>
        <p:xfrm>
          <a:off x="3329710" y="4609251"/>
          <a:ext cx="4863248" cy="83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7" imgW="2298600" imgH="393480" progId="Equation.DSMT4">
                  <p:embed/>
                </p:oleObj>
              </mc:Choice>
              <mc:Fallback>
                <p:oleObj name="Equation" r:id="rId7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9710" y="4609251"/>
                        <a:ext cx="4863248" cy="8329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314999" y="4914802"/>
            <a:ext cx="1558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e this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8577330" y="5099468"/>
            <a:ext cx="66970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796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Fourier Sine Series to a Triangular Fun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to the Energy in the Normal Modes of a Vibrating St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Analysis of a Rectangular Velocity Pulse on  Str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trum of a Fourier Seri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to Fourier Integra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Trans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71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a normal mode wave function in summar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 solution may be given by   y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X(x).T(t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e solution back into the wave equation, rearrange the equation and equate each side of the equation to a constant, we then end up with two linear ODE as follow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leads to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54800"/>
              </p:ext>
            </p:extLst>
          </p:nvPr>
        </p:nvGraphicFramePr>
        <p:xfrm>
          <a:off x="3952142" y="3441047"/>
          <a:ext cx="5019571" cy="89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3" imgW="2501640" imgH="444240" progId="Equation.DSMT4">
                  <p:embed/>
                </p:oleObj>
              </mc:Choice>
              <mc:Fallback>
                <p:oleObj name="Equation" r:id="rId3" imgW="250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142" y="3441047"/>
                        <a:ext cx="5019571" cy="891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53445"/>
              </p:ext>
            </p:extLst>
          </p:nvPr>
        </p:nvGraphicFramePr>
        <p:xfrm>
          <a:off x="3952142" y="4589910"/>
          <a:ext cx="3602984" cy="102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5" imgW="1790640" imgH="507960" progId="Equation.DSMT4">
                  <p:embed/>
                </p:oleObj>
              </mc:Choice>
              <mc:Fallback>
                <p:oleObj name="Equation" r:id="rId5" imgW="1790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142" y="4589910"/>
                        <a:ext cx="3602984" cy="102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148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217" y="0"/>
            <a:ext cx="11563643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ression of a normal mode wave fun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3217" y="1845734"/>
            <a:ext cx="11577711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derived general forms of the normal mode wave function, a particular form can be obtained once the boundary condition, i.e.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0  is consider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29369"/>
              </p:ext>
            </p:extLst>
          </p:nvPr>
        </p:nvGraphicFramePr>
        <p:xfrm>
          <a:off x="1750266" y="2763032"/>
          <a:ext cx="85836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4" imgW="4267080" imgH="253800" progId="Equation.DSMT4">
                  <p:embed/>
                </p:oleObj>
              </mc:Choice>
              <mc:Fallback>
                <p:oleObj name="Equation" r:id="rId4" imgW="4267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0266" y="2763032"/>
                        <a:ext cx="85836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5134708" y="3432517"/>
            <a:ext cx="295421" cy="57677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15494"/>
              </p:ext>
            </p:extLst>
          </p:nvPr>
        </p:nvGraphicFramePr>
        <p:xfrm>
          <a:off x="2201863" y="4167188"/>
          <a:ext cx="72310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6" imgW="3593880" imgH="253800" progId="Equation.DSMT4">
                  <p:embed/>
                </p:oleObj>
              </mc:Choice>
              <mc:Fallback>
                <p:oleObj name="Equation" r:id="rId6" imgW="3593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1863" y="4167188"/>
                        <a:ext cx="723106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31055" y="3432517"/>
            <a:ext cx="2243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y y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,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04911" y="4867422"/>
            <a:ext cx="8328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normal mode n, the expression may be writt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555458"/>
              </p:ext>
            </p:extLst>
          </p:nvPr>
        </p:nvGraphicFramePr>
        <p:xfrm>
          <a:off x="715607" y="5329087"/>
          <a:ext cx="53419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8" imgW="2654280" imgH="431640" progId="Equation.DSMT4">
                  <p:embed/>
                </p:oleObj>
              </mc:Choice>
              <mc:Fallback>
                <p:oleObj name="Equation" r:id="rId8" imgW="2654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5607" y="5329087"/>
                        <a:ext cx="5341937" cy="8683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74836"/>
              </p:ext>
            </p:extLst>
          </p:nvPr>
        </p:nvGraphicFramePr>
        <p:xfrm>
          <a:off x="6472542" y="5523337"/>
          <a:ext cx="5344318" cy="50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10" imgW="2425680" imgH="228600" progId="Equation.DSMT4">
                  <p:embed/>
                </p:oleObj>
              </mc:Choice>
              <mc:Fallback>
                <p:oleObj name="Equation" r:id="rId10" imgW="242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2542" y="5523337"/>
                        <a:ext cx="5344318" cy="503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587128" y="4752942"/>
            <a:ext cx="2243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y y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</a:t>
            </a:r>
            <a:endParaRPr lang="en-US" b="1" dirty="0"/>
          </a:p>
        </p:txBody>
      </p:sp>
      <p:sp>
        <p:nvSpPr>
          <p:cNvPr id="13" name="Down Arrow 12"/>
          <p:cNvSpPr/>
          <p:nvPr/>
        </p:nvSpPr>
        <p:spPr>
          <a:xfrm>
            <a:off x="10575386" y="5172544"/>
            <a:ext cx="186400" cy="38252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70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2824" y="373487"/>
            <a:ext cx="1189725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displacement, which represents the shape of the plucked string a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s given by summing the normal m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rbitrary constant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ve to be determin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initial conditions a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0; i.e.,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 stationary plucked string)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obtain the representation of the series that satisfies the initial condition a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 the total displacement is rewritt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76284"/>
              </p:ext>
            </p:extLst>
          </p:nvPr>
        </p:nvGraphicFramePr>
        <p:xfrm>
          <a:off x="2406650" y="1434463"/>
          <a:ext cx="61515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3" imgW="2908080" imgH="393480" progId="Equation.DSMT4">
                  <p:embed/>
                </p:oleObj>
              </mc:Choice>
              <mc:Fallback>
                <p:oleObj name="Equation" r:id="rId3" imgW="290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6650" y="1434463"/>
                        <a:ext cx="6151563" cy="831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8168" y="4172530"/>
            <a:ext cx="8042290" cy="139019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370023" y="5951564"/>
            <a:ext cx="3502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of displacement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 rot="16200000">
            <a:off x="5588424" y="5609434"/>
            <a:ext cx="388839" cy="29542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643361" y="4817124"/>
            <a:ext cx="2278966" cy="745601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47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2825" y="373487"/>
            <a:ext cx="1172725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elocity of the string at tim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displacement 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and velocity v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at t = 0 can be written in the form of  Fourier sine seri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 be determined for a string of length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ro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4205" y="901523"/>
            <a:ext cx="6705102" cy="19115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1062" y="4341701"/>
            <a:ext cx="4437557" cy="23006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314999" y="4914802"/>
            <a:ext cx="1558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e this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8577330" y="5099468"/>
            <a:ext cx="669701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0" y="2266313"/>
            <a:ext cx="3502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of velocity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3056702" y="2347500"/>
            <a:ext cx="618979" cy="23773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088095" y="2192997"/>
            <a:ext cx="2278966" cy="546742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09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33046" y="99631"/>
            <a:ext cx="10719582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the Fourier coefficient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coefficien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displacement 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,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58159"/>
              </p:ext>
            </p:extLst>
          </p:nvPr>
        </p:nvGraphicFramePr>
        <p:xfrm>
          <a:off x="3365738" y="2243165"/>
          <a:ext cx="6534720" cy="352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3" imgW="3720960" imgH="2006280" progId="Equation.DSMT4">
                  <p:embed/>
                </p:oleObj>
              </mc:Choice>
              <mc:Fallback>
                <p:oleObj name="Equation" r:id="rId3" imgW="372096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738" y="2243165"/>
                        <a:ext cx="6534720" cy="3523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3046" y="5767007"/>
            <a:ext cx="10410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the Fourier coefficient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an be obtaine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16591" y="2243165"/>
            <a:ext cx="7512147" cy="35238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33046" y="3657600"/>
            <a:ext cx="1392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Y THIS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2011680" y="3657600"/>
            <a:ext cx="464234" cy="30948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36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0610" y="257578"/>
            <a:ext cx="1152659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obtain particular forms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displacement function of the plucked string has to be clearly st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ring to the figure, the displacement of a string length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enter plucked a distanc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given b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e to the plucked string released from rest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) = 0),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zer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of interest and found to b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total displacement can be written as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1239" y="1545465"/>
            <a:ext cx="3981495" cy="1413358"/>
          </a:xfrm>
          <a:prstGeom prst="rect">
            <a:avLst/>
          </a:prstGeom>
        </p:spPr>
      </p:pic>
      <p:pic>
        <p:nvPicPr>
          <p:cNvPr id="7" name="Picture 17" descr="Fig.: String pegged at x=0 and x=l vibrating with amplitude h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207" y="1273241"/>
            <a:ext cx="3015597" cy="2010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848005" y="2252144"/>
            <a:ext cx="381350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0207" y="4043230"/>
            <a:ext cx="6265463" cy="16132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264670" y="4684785"/>
            <a:ext cx="372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odd is considered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13495"/>
              </p:ext>
            </p:extLst>
          </p:nvPr>
        </p:nvGraphicFramePr>
        <p:xfrm>
          <a:off x="5972220" y="5544421"/>
          <a:ext cx="5914980" cy="8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6" imgW="3340080" imgH="457200" progId="Equation.DSMT4">
                  <p:embed/>
                </p:oleObj>
              </mc:Choice>
              <mc:Fallback>
                <p:oleObj name="Equation" r:id="rId6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2220" y="5544421"/>
                        <a:ext cx="5914980" cy="80923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7456868" y="4915618"/>
            <a:ext cx="708338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655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27279" y="463639"/>
            <a:ext cx="887354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energy in each of normal modes of standing wave vibration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zer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the energy of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 mode of vibration can be written 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vibrational energy of the string is given b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						where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76575" y="463640"/>
            <a:ext cx="2859110" cy="6002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0789" y="1626824"/>
            <a:ext cx="3522645" cy="9118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5447" y="2397180"/>
            <a:ext cx="5576553" cy="10728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59000" y="3328533"/>
            <a:ext cx="3930540" cy="10027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88872" y="3376568"/>
            <a:ext cx="1630651" cy="86997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03140" y="4289091"/>
            <a:ext cx="1097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ummary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lucked string can be represented by a Fourier since seri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absence of dissipation, the total vibration energy must equal to the potential energy of the plucked string before releas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ergy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 mode is proportional to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 modes are forbidden by the initial boundary conditions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0458" y="1295552"/>
            <a:ext cx="1456225" cy="787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47371"/>
              </p:ext>
            </p:extLst>
          </p:nvPr>
        </p:nvGraphicFramePr>
        <p:xfrm>
          <a:off x="10129794" y="1295782"/>
          <a:ext cx="1578391" cy="86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29794" y="1295782"/>
                        <a:ext cx="1578391" cy="8609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01797" y="3554602"/>
            <a:ext cx="2574143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*** in p.1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35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003" y="3714596"/>
            <a:ext cx="9220706" cy="311031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analysis of a rectangular velocity pulse on a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25003" y="1845734"/>
            <a:ext cx="10730677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tring of length l, fixed at both ends, is struck by a mallet of width a about its center poin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itial condition at the moment of impact in terms of displacement and velocity are given a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6927" y="2894237"/>
            <a:ext cx="1889555" cy="6795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1088" y="2825389"/>
            <a:ext cx="4551395" cy="1496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331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3791" y="231821"/>
            <a:ext cx="11140225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previous situation of the plucked string, arbitrary constants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 be found fro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in this case,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zero.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WHY?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2701" y="631931"/>
            <a:ext cx="3899473" cy="20216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8145" y="4370891"/>
            <a:ext cx="4363863" cy="18661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8311" y="3188520"/>
            <a:ext cx="4494847" cy="950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279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2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54842" y="368490"/>
            <a:ext cx="11122925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dd is considered. Thus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energy of vibration is found from the summation of energy per mode of oscill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pression shows that again the energy of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mode is proportional to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because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c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decreasing with increasing harmonic frequenc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of mode nth can be rewritten  in terms of angular frequency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where  </a:t>
            </a:r>
          </a:p>
          <a:p>
            <a:pPr lvl="8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409" y="63578"/>
            <a:ext cx="4358167" cy="10423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0899" y="1937437"/>
            <a:ext cx="3010810" cy="10349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5613" y="4307432"/>
            <a:ext cx="3772957" cy="16000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2561" y="4887216"/>
            <a:ext cx="2026866" cy="50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0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761" y="1737360"/>
            <a:ext cx="1115568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y function which repeats itself regularly over a given interval of space or time is called periodic function; e.g.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x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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 is the interval or perio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most all periodic functions of interest using the method of Fourier Series may be represented by the series,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7332"/>
              </p:ext>
            </p:extLst>
          </p:nvPr>
        </p:nvGraphicFramePr>
        <p:xfrm>
          <a:off x="4211392" y="2949753"/>
          <a:ext cx="5392926" cy="1147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3" imgW="2984400" imgH="634680" progId="Equation.DSMT4">
                  <p:embed/>
                </p:oleObj>
              </mc:Choice>
              <mc:Fallback>
                <p:oleObj name="Equation" r:id="rId3" imgW="298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392" y="2949753"/>
                        <a:ext cx="5392926" cy="1147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1837" y="4203790"/>
            <a:ext cx="9109285" cy="24385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5909" y="4520485"/>
            <a:ext cx="4314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of a square wave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255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68991" y="-8743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spectrum of the harmonic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3480" y="1737360"/>
            <a:ext cx="8385999" cy="49636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69892" y="1769288"/>
            <a:ext cx="3807726" cy="101566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urve of sin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/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ppears as the envelope of the energy values for each 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322627" y="2816879"/>
            <a:ext cx="1351128" cy="6633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457071" y="3751306"/>
            <a:ext cx="21205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zero of the envelop occurs whe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73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130" y="0"/>
            <a:ext cx="10967341" cy="1450757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do we learn from the energy spectrum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927" y="1980422"/>
            <a:ext cx="12676559" cy="466192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jor portion of the energy in the velocity pulse is to be found in the low frequenci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idth (measured from the highest energy to the first zero of the energy) of the central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pulse contains most of the energ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range of energy-bearing harmonics is known as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al wid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pulse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ny spatial width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x, the spectral width becomes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cause  t = x/c, this gives  y  2  or  t  1   knows as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andwidth Theorem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4705" y="4002060"/>
            <a:ext cx="1560501" cy="8361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5111" y="5015598"/>
            <a:ext cx="2002231" cy="511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59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2</a:t>
            </a:fld>
            <a:endParaRPr lang="en-US"/>
          </a:p>
        </p:txBody>
      </p:sp>
      <p:pic>
        <p:nvPicPr>
          <p:cNvPr id="13314" name="Picture 2" descr="http://slideplayer.com/slide/8408101/26/images/26/Maybe+we+could+hit+YOUR+BRAIN+with+our+radiowave+hammer%E2%80%A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753" y="0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0556470" y="965916"/>
            <a:ext cx="1015663" cy="4646204"/>
          </a:xfrm>
          <a:prstGeom prst="rect">
            <a:avLst/>
          </a:prstGeom>
        </p:spPr>
        <p:txBody>
          <a:bodyPr vert="vert270" wrap="square">
            <a:spAutoFit/>
          </a:bodyPr>
          <a:lstStyle/>
          <a:p>
            <a:r>
              <a:rPr lang="en-US" dirty="0"/>
              <a:t>http://slideplayer.com/slide/8408101/26/images/26/Maybe+we+could+hit+YOUR+BRAIN+with+our+radiowave+hammer%E2%80%A6.jp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0377" y="2273355"/>
            <a:ext cx="32754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ying the concept Fourier series analysis of disturbed wave to MRI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115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2880" y="212414"/>
            <a:ext cx="5003269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ectrum of Fourier seri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60301" y="1832087"/>
            <a:ext cx="387050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urier series can always be represented as a frequency spectrum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4654" y="0"/>
            <a:ext cx="7207347" cy="682491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335069" y="4148919"/>
            <a:ext cx="1405719" cy="11054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84187" y="4531057"/>
            <a:ext cx="1837236" cy="545909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536270" y="4415247"/>
            <a:ext cx="2947917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relation explains the wider interval between the adjacent odd harmonics in a shorter string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2" name="Picture 2" descr="t-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1" y="3120218"/>
            <a:ext cx="4476750" cy="2057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55289" y="5706061"/>
            <a:ext cx="46766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s://tex.stackexchange.com/questions/127375/replicate-the-fourier-transform-time-frequency-domains-correspondence-illustrati%3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48868" y="4415247"/>
            <a:ext cx="865249" cy="37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8729" y="4247022"/>
            <a:ext cx="1441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518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6465" y="1355203"/>
            <a:ext cx="6710005" cy="14336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070" y="4298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to Fourier Integral (1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528" y="1767129"/>
            <a:ext cx="1005840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Fourier representation in the exponential form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time as a variable, the Fourier representation is rewritten a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efficient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 be found from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= 2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and T is the period, the Fourier series becom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3845" y="2914531"/>
            <a:ext cx="2782625" cy="9428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9599" y="3481619"/>
            <a:ext cx="3082704" cy="9539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2368" y="4962844"/>
            <a:ext cx="5590520" cy="1328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22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nversion of the Fourier series to Fourier integral is based on following assumptions :</a:t>
            </a:r>
          </a:p>
          <a:p>
            <a:pPr marL="457200" indent="-457200">
              <a:buAutoNum type="arabicParenBoth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eriod T approaches infinity,</a:t>
            </a:r>
          </a:p>
          <a:p>
            <a:pPr marL="457200" indent="-457200">
              <a:buAutoNum type="arabicParenBoth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requenc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/T   0 and 1/T becomes infinitesimal and may be written as d,</a:t>
            </a:r>
          </a:p>
          <a:p>
            <a:pPr marL="457200" indent="-457200">
              <a:buAutoNum type="arabicParenBoth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,</a:t>
            </a:r>
          </a:p>
          <a:p>
            <a:pPr marL="457200" indent="-457200">
              <a:buAutoNum type="arabicParenBoth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unit change i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ecomes an infinitesimal chang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Fourier integral is therefore written a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54083" y="0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to Fourier Integral (2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594" y="4616549"/>
            <a:ext cx="5392486" cy="1031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50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1053" y="99631"/>
            <a:ext cx="1042143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integral and Fourier transform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194" y="1845733"/>
            <a:ext cx="11573302" cy="440494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non-periodic, the infinite number of frequency components in the integral form (not the sum)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called Fourier transform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hows that integration with respect to one variable produces a function of the othe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variable forms Fourier pair of transform and the product is non dimensional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7127" y="2534591"/>
            <a:ext cx="3322004" cy="9728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7887" y="3737330"/>
            <a:ext cx="2891244" cy="918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08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175" y="286603"/>
            <a:ext cx="8824643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Fourier transform :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lit func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7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0175" y="1737360"/>
            <a:ext cx="3037992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of narrow slit extending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ime and of heigh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4889" y="1436699"/>
            <a:ext cx="7983700" cy="475297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18939"/>
              </p:ext>
            </p:extLst>
          </p:nvPr>
        </p:nvGraphicFramePr>
        <p:xfrm>
          <a:off x="210175" y="3323232"/>
          <a:ext cx="3062200" cy="97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4" imgW="1587240" imgH="507960" progId="Equation.DSMT4">
                  <p:embed/>
                </p:oleObj>
              </mc:Choice>
              <mc:Fallback>
                <p:oleObj name="Equation" r:id="rId4" imgW="1587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175" y="3323232"/>
                        <a:ext cx="3062200" cy="979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63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Fourier transform : </a:t>
            </a:r>
            <a:b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aussian curv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421" y="1845734"/>
            <a:ext cx="3234519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aussian function of heigh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symmetrically centered at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0 is given by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 is the width paramete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8958" y="1672979"/>
            <a:ext cx="8270860" cy="500697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59574"/>
              </p:ext>
            </p:extLst>
          </p:nvPr>
        </p:nvGraphicFramePr>
        <p:xfrm>
          <a:off x="909566" y="3538362"/>
          <a:ext cx="2047247" cy="63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4" imgW="977760" imgH="304560" progId="Equation.DSMT4">
                  <p:embed/>
                </p:oleObj>
              </mc:Choice>
              <mc:Fallback>
                <p:oleObj name="Equation" r:id="rId4" imgW="97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9566" y="3538362"/>
                        <a:ext cx="2047247" cy="638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08634"/>
              </p:ext>
            </p:extLst>
          </p:nvPr>
        </p:nvGraphicFramePr>
        <p:xfrm>
          <a:off x="9652824" y="2776562"/>
          <a:ext cx="2306994" cy="85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6" imgW="1396800" imgH="520560" progId="Equation.DSMT4">
                  <p:embed/>
                </p:oleObj>
              </mc:Choice>
              <mc:Fallback>
                <p:oleObj name="Equation" r:id="rId6" imgW="1396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52824" y="2776562"/>
                        <a:ext cx="2306994" cy="8598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00634"/>
              </p:ext>
            </p:extLst>
          </p:nvPr>
        </p:nvGraphicFramePr>
        <p:xfrm>
          <a:off x="7744842" y="3877885"/>
          <a:ext cx="2811628" cy="59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8" imgW="1434960" imgH="304560" progId="Equation.DSMT4">
                  <p:embed/>
                </p:oleObj>
              </mc:Choice>
              <mc:Fallback>
                <p:oleObj name="Equation" r:id="rId8" imgW="1434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4842" y="3877885"/>
                        <a:ext cx="2811628" cy="5971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15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54454" y="665111"/>
            <a:ext cx="2961565" cy="5664378"/>
          </a:xfrm>
          <a:solidFill>
            <a:schemeClr val="bg1"/>
          </a:solidFill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height 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0, the width   0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normalized Gaussian function becomes infinitely narrow which defines the Dirac delta () func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ransform covers an increasing frequency component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4816"/>
            <a:ext cx="8577033" cy="592496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34387"/>
              </p:ext>
            </p:extLst>
          </p:nvPr>
        </p:nvGraphicFramePr>
        <p:xfrm>
          <a:off x="168813" y="534816"/>
          <a:ext cx="2841674" cy="1190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4" imgW="1879560" imgH="787320" progId="Equation.DSMT4">
                  <p:embed/>
                </p:oleObj>
              </mc:Choice>
              <mc:Fallback>
                <p:oleObj name="Equation" r:id="rId4" imgW="18795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813" y="534816"/>
                        <a:ext cx="2841674" cy="11904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7421" y="873457"/>
            <a:ext cx="777922" cy="9962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45911" y="1883391"/>
            <a:ext cx="20471" cy="61414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2511188"/>
            <a:ext cx="1392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ight of the func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95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25458" y="99631"/>
            <a:ext cx="11202044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in several equivalent form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24803"/>
              </p:ext>
            </p:extLst>
          </p:nvPr>
        </p:nvGraphicFramePr>
        <p:xfrm>
          <a:off x="2293483" y="1828811"/>
          <a:ext cx="4171845" cy="172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3" imgW="2400120" imgH="990360" progId="Equation.DSMT4">
                  <p:embed/>
                </p:oleObj>
              </mc:Choice>
              <mc:Fallback>
                <p:oleObj name="Equation" r:id="rId3" imgW="24001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483" y="1828811"/>
                        <a:ext cx="4171845" cy="1721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07714"/>
              </p:ext>
            </p:extLst>
          </p:nvPr>
        </p:nvGraphicFramePr>
        <p:xfrm>
          <a:off x="1598822" y="3619332"/>
          <a:ext cx="6126660" cy="57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5" imgW="2819160" imgH="266400" progId="Equation.DSMT4">
                  <p:embed/>
                </p:oleObj>
              </mc:Choice>
              <mc:Fallback>
                <p:oleObj name="Equation" r:id="rId5" imgW="2819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8822" y="3619332"/>
                        <a:ext cx="6126660" cy="579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030443" y="1769904"/>
            <a:ext cx="10869769" cy="255840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653"/>
              </p:ext>
            </p:extLst>
          </p:nvPr>
        </p:nvGraphicFramePr>
        <p:xfrm>
          <a:off x="4520555" y="4390357"/>
          <a:ext cx="2442072" cy="1402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7" imgW="1193760" imgH="685800" progId="Equation.DSMT4">
                  <p:embed/>
                </p:oleObj>
              </mc:Choice>
              <mc:Fallback>
                <p:oleObj name="Equation" r:id="rId7" imgW="1193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0555" y="4390357"/>
                        <a:ext cx="2442072" cy="1402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39652"/>
              </p:ext>
            </p:extLst>
          </p:nvPr>
        </p:nvGraphicFramePr>
        <p:xfrm>
          <a:off x="1657846" y="5604157"/>
          <a:ext cx="8146501" cy="53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9" imgW="3860640" imgH="253800" progId="Equation.DSMT4">
                  <p:embed/>
                </p:oleObj>
              </mc:Choice>
              <mc:Fallback>
                <p:oleObj name="Equation" r:id="rId9" imgW="386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7846" y="5604157"/>
                        <a:ext cx="8146501" cy="535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455311" y="4418397"/>
            <a:ext cx="9002333" cy="189225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32043"/>
              </p:ext>
            </p:extLst>
          </p:nvPr>
        </p:nvGraphicFramePr>
        <p:xfrm>
          <a:off x="6976862" y="1900372"/>
          <a:ext cx="4750640" cy="178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Equation" r:id="rId11" imgW="2844720" imgH="1066680" progId="Equation.DSMT4">
                  <p:embed/>
                </p:oleObj>
              </mc:Choice>
              <mc:Fallback>
                <p:oleObj name="Equation" r:id="rId11" imgW="28447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76862" y="1900372"/>
                        <a:ext cx="4750640" cy="178149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12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4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2377492" y="-2804266"/>
            <a:ext cx="6886559" cy="11641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38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the Fourier Series (1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nstant term (1/2)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this is the average of the function  over an interval. The constant can be varied by moving the function with respect to the x axis.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, Fourier series is represented by the combination of even and odd parts. Whether the function is completely even or completely odd can often determined by the position of the y-axis.</a:t>
            </a:r>
          </a:p>
          <a:p>
            <a:pPr marL="0" indent="0">
              <a:buNone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912" y="4276646"/>
            <a:ext cx="8575748" cy="21204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925059" y="4687910"/>
            <a:ext cx="30780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periodic function is represented by even function with zero constan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28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53792" y="1845734"/>
            <a:ext cx="10601888" cy="40233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 Terms in the series and their combination are responsible for the shape of the series representati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6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pretation of the Fourier Series (2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0701" y="2581097"/>
            <a:ext cx="3620030" cy="4061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98295" y="3206840"/>
            <a:ext cx="3837904" cy="255454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undamental or first harmonic has the frequency of the square wav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higher frequencies build up th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quarenes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wav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highest frequencies are responsible for the sharpness of the vertical sides of the wave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6126480" y="4172755"/>
            <a:ext cx="1111447" cy="56667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07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96844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response test of amplifier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71256" y="3245476"/>
            <a:ext cx="5520744" cy="2623618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ss of the sharpness at the edges of the waves shows that the amplifier response is limited at the higher frequency rang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7</a:t>
            </a:fld>
            <a:endParaRPr lang="en-US"/>
          </a:p>
        </p:txBody>
      </p:sp>
      <p:pic>
        <p:nvPicPr>
          <p:cNvPr id="3074" name="Picture 2" descr="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128" y="1552364"/>
            <a:ext cx="4438650" cy="461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29555" y="6455834"/>
            <a:ext cx="10058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tp://www.engineering-bachelors-degree.com/electronic-components/uncategorized/square-wave-oscillators-and-op-amp-square-wave-oscillator/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768957" y="3494831"/>
            <a:ext cx="2021983" cy="721217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5170868" y="3704208"/>
            <a:ext cx="1287887" cy="30246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81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012" y="0"/>
            <a:ext cx="10227425" cy="6259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87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urier Series for any interval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9093" y="1845734"/>
            <a:ext cx="11307651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y section or interval of a well behaved function may be chosen and expressed in terms of Fourier Seri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eries will accurately represent the function only within the chosen interval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interval is represented by a Fourier cosine series the repetition will be that of an even function, if the representation is a Fourier sine series and odd function repetition will follow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A677CF-B7F8-4794-BF6C-4CF35B69656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87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766</TotalTime>
  <Words>2155</Words>
  <Application>Microsoft Office PowerPoint</Application>
  <PresentationFormat>Widescreen</PresentationFormat>
  <Paragraphs>289</Paragraphs>
  <Slides>40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Arial</vt:lpstr>
      <vt:lpstr>Calibri</vt:lpstr>
      <vt:lpstr>Calibri Light</vt:lpstr>
      <vt:lpstr>Cordia New</vt:lpstr>
      <vt:lpstr>Symbol</vt:lpstr>
      <vt:lpstr>Times New Roman</vt:lpstr>
      <vt:lpstr>Retrospect</vt:lpstr>
      <vt:lpstr>Equation</vt:lpstr>
      <vt:lpstr>Fourier Methods</vt:lpstr>
      <vt:lpstr>Outline</vt:lpstr>
      <vt:lpstr>Fourier Series</vt:lpstr>
      <vt:lpstr>Fourier Series in several equivalent forms</vt:lpstr>
      <vt:lpstr>Interpretation of the Fourier Series (1)</vt:lpstr>
      <vt:lpstr>PowerPoint Presentation</vt:lpstr>
      <vt:lpstr>Frequency response test of amplifiers</vt:lpstr>
      <vt:lpstr>PowerPoint Presentation</vt:lpstr>
      <vt:lpstr>Fourier Series for any interval</vt:lpstr>
      <vt:lpstr>Example  </vt:lpstr>
      <vt:lpstr>PowerPoint Presentation</vt:lpstr>
      <vt:lpstr>Arguments in terms of phase angles</vt:lpstr>
      <vt:lpstr>PowerPoint Presentation</vt:lpstr>
      <vt:lpstr>Q: Application of Fourier Sine Series to a Triangular Function</vt:lpstr>
      <vt:lpstr>PowerPoint Presentation</vt:lpstr>
      <vt:lpstr>PowerPoint Presentation</vt:lpstr>
      <vt:lpstr>PowerPoint Presentation</vt:lpstr>
      <vt:lpstr>Application to the energy in the normal modes of a vibrating string</vt:lpstr>
      <vt:lpstr>PowerPoint Presentation</vt:lpstr>
      <vt:lpstr>Derivation of a normal mode wave function in summary</vt:lpstr>
      <vt:lpstr>Expression of a normal mode wave function</vt:lpstr>
      <vt:lpstr>PowerPoint Presentation</vt:lpstr>
      <vt:lpstr>PowerPoint Presentation</vt:lpstr>
      <vt:lpstr>Determination of the Fourier coefficients</vt:lpstr>
      <vt:lpstr>PowerPoint Presentation</vt:lpstr>
      <vt:lpstr>PowerPoint Presentation</vt:lpstr>
      <vt:lpstr>Fourier series analysis of a rectangular velocity pulse on a string</vt:lpstr>
      <vt:lpstr>PowerPoint Presentation</vt:lpstr>
      <vt:lpstr>PowerPoint Presentation</vt:lpstr>
      <vt:lpstr>Energy spectrum of the harmonic n</vt:lpstr>
      <vt:lpstr>What do we learn from the energy spectrum?</vt:lpstr>
      <vt:lpstr>PowerPoint Presentation</vt:lpstr>
      <vt:lpstr>The spectrum of Fourier series</vt:lpstr>
      <vt:lpstr>Fourier series to Fourier Integral (1)</vt:lpstr>
      <vt:lpstr>PowerPoint Presentation</vt:lpstr>
      <vt:lpstr>Fourier integral and Fourier transform</vt:lpstr>
      <vt:lpstr>Example of Fourier transform :  slit function</vt:lpstr>
      <vt:lpstr>Example of Fourier transform :  The Gaussian curve</vt:lpstr>
      <vt:lpstr>PowerPoint Presentation</vt:lpstr>
      <vt:lpstr>PowerPoint Presentation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ier Methods</dc:title>
  <dc:creator>rachapak.chi@gmail.com</dc:creator>
  <cp:lastModifiedBy>rachapak.chi@gmail.com</cp:lastModifiedBy>
  <cp:revision>121</cp:revision>
  <dcterms:created xsi:type="dcterms:W3CDTF">2017-11-22T07:20:11Z</dcterms:created>
  <dcterms:modified xsi:type="dcterms:W3CDTF">2018-11-20T09:15:34Z</dcterms:modified>
</cp:coreProperties>
</file>